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721" w:rsidRPr="007D0759" w:rsidRDefault="00BC71FE" w:rsidP="008E7721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Two-Step</w:t>
      </w:r>
      <w:r w:rsidR="008E7721" w:rsidRPr="007D0759">
        <w:rPr>
          <w:sz w:val="28"/>
          <w:szCs w:val="28"/>
          <w:u w:val="single"/>
        </w:rPr>
        <w:t xml:space="preserve"> Inequality Practice</w:t>
      </w:r>
      <w:r>
        <w:rPr>
          <w:sz w:val="28"/>
          <w:szCs w:val="28"/>
          <w:u w:val="single"/>
        </w:rPr>
        <w:t xml:space="preserve"> </w:t>
      </w:r>
      <w:r w:rsidR="003A36B8">
        <w:rPr>
          <w:sz w:val="28"/>
          <w:szCs w:val="28"/>
          <w:u w:val="single"/>
        </w:rPr>
        <w:t xml:space="preserve">(Math 7 </w:t>
      </w:r>
      <w:proofErr w:type="gramStart"/>
      <w:r w:rsidR="003A36B8">
        <w:rPr>
          <w:sz w:val="28"/>
          <w:szCs w:val="28"/>
          <w:u w:val="single"/>
        </w:rPr>
        <w:t>Plus</w:t>
      </w:r>
      <w:proofErr w:type="gramEnd"/>
      <w:r w:rsidR="003A36B8">
        <w:rPr>
          <w:sz w:val="28"/>
          <w:szCs w:val="28"/>
          <w:u w:val="single"/>
        </w:rPr>
        <w:t xml:space="preserve"> - Unit 3)</w:t>
      </w:r>
    </w:p>
    <w:p w:rsidR="00437A7D" w:rsidRPr="00F41962" w:rsidRDefault="00437A7D">
      <w:pPr>
        <w:rPr>
          <w:sz w:val="6"/>
          <w:szCs w:val="6"/>
        </w:rPr>
      </w:pPr>
    </w:p>
    <w:p w:rsidR="008E7721" w:rsidRPr="00BD14A2" w:rsidRDefault="00437A7D">
      <w:r w:rsidRPr="00BD14A2">
        <w:t xml:space="preserve">Solve each of the </w:t>
      </w:r>
      <w:r w:rsidR="007C0EDD" w:rsidRPr="00BD14A2">
        <w:t>inequalities</w:t>
      </w:r>
      <w:r w:rsidR="003A36B8" w:rsidRPr="00BD14A2">
        <w:t xml:space="preserve"> below and graph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6"/>
        <w:gridCol w:w="3576"/>
        <w:gridCol w:w="3576"/>
      </w:tblGrid>
      <w:tr w:rsidR="00527F01" w:rsidTr="00E137C7">
        <w:tc>
          <w:tcPr>
            <w:tcW w:w="3576" w:type="dxa"/>
          </w:tcPr>
          <w:p w:rsidR="00527F01" w:rsidRPr="00585862" w:rsidRDefault="00BC71FE" w:rsidP="00585862">
            <w:pPr>
              <w:pStyle w:val="ListParagraph"/>
              <w:numPr>
                <w:ilvl w:val="0"/>
                <w:numId w:val="1"/>
              </w:numPr>
              <w:rPr>
                <w:rStyle w:val="Emphasis"/>
                <w:sz w:val="36"/>
              </w:rPr>
            </w:pPr>
            <w:r w:rsidRPr="00585862">
              <w:rPr>
                <w:sz w:val="36"/>
              </w:rPr>
              <w:t xml:space="preserve">2x – </w:t>
            </w:r>
            <w:r w:rsidR="003A36B8" w:rsidRPr="00585862">
              <w:rPr>
                <w:sz w:val="36"/>
              </w:rPr>
              <w:t>8</w:t>
            </w:r>
            <w:r w:rsidRPr="00585862">
              <w:rPr>
                <w:sz w:val="36"/>
              </w:rPr>
              <w:t xml:space="preserve"> </w:t>
            </w:r>
            <w:r w:rsidR="003E1D50" w:rsidRPr="00585862">
              <w:rPr>
                <w:rFonts w:ascii="Cambria Math" w:hAnsi="Cambria Math"/>
                <w:sz w:val="36"/>
              </w:rPr>
              <w:t>≤</w:t>
            </w:r>
            <w:r w:rsidR="003E1D50" w:rsidRPr="00585862">
              <w:rPr>
                <w:sz w:val="36"/>
              </w:rPr>
              <w:t xml:space="preserve"> -6</w:t>
            </w:r>
          </w:p>
          <w:p w:rsidR="008A740E" w:rsidRDefault="008A740E" w:rsidP="008D6470"/>
          <w:p w:rsidR="008D6470" w:rsidRDefault="008D6470" w:rsidP="008D6470"/>
          <w:p w:rsidR="008A740E" w:rsidRDefault="008A740E" w:rsidP="008A740E"/>
          <w:p w:rsidR="00527F01" w:rsidRDefault="00527F01" w:rsidP="00E137C7">
            <w:pPr>
              <w:jc w:val="center"/>
            </w:pPr>
          </w:p>
        </w:tc>
        <w:tc>
          <w:tcPr>
            <w:tcW w:w="3576" w:type="dxa"/>
          </w:tcPr>
          <w:p w:rsidR="00527F01" w:rsidRDefault="003A36B8" w:rsidP="00585862">
            <w:pPr>
              <w:pStyle w:val="ListParagraph"/>
              <w:numPr>
                <w:ilvl w:val="0"/>
                <w:numId w:val="1"/>
              </w:numPr>
            </w:pPr>
            <w:r w:rsidRPr="00585862">
              <w:rPr>
                <w:sz w:val="36"/>
              </w:rPr>
              <w:t>2</w:t>
            </w:r>
            <w:r w:rsidR="003E1D50" w:rsidRPr="00585862">
              <w:rPr>
                <w:sz w:val="36"/>
              </w:rPr>
              <w:t>5 – 2</w:t>
            </w:r>
            <w:r w:rsidR="0034630F" w:rsidRPr="00585862">
              <w:rPr>
                <w:sz w:val="36"/>
              </w:rPr>
              <w:t>x</w:t>
            </w:r>
            <w:r w:rsidR="003E1D50" w:rsidRPr="00585862">
              <w:rPr>
                <w:sz w:val="36"/>
              </w:rPr>
              <w:t xml:space="preserve"> </w:t>
            </w:r>
            <w:r w:rsidR="003E1D50" w:rsidRPr="00585862">
              <w:rPr>
                <w:rFonts w:ascii="Cambria Math" w:hAnsi="Cambria Math"/>
                <w:sz w:val="36"/>
              </w:rPr>
              <w:t xml:space="preserve">≤ </w:t>
            </w:r>
            <w:r w:rsidR="003E1D50" w:rsidRPr="00585862">
              <w:rPr>
                <w:sz w:val="36"/>
              </w:rPr>
              <w:t xml:space="preserve">15 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E137C7">
            <w:pPr>
              <w:jc w:val="center"/>
            </w:pPr>
          </w:p>
          <w:p w:rsidR="00BD14A2" w:rsidRDefault="00BD14A2" w:rsidP="00E137C7">
            <w:pPr>
              <w:jc w:val="center"/>
            </w:pPr>
          </w:p>
          <w:p w:rsidR="00BD14A2" w:rsidRDefault="00BD14A2" w:rsidP="00E137C7">
            <w:pPr>
              <w:jc w:val="center"/>
            </w:pPr>
          </w:p>
          <w:p w:rsidR="00BD14A2" w:rsidRPr="000A7224" w:rsidRDefault="00BD14A2" w:rsidP="00E137C7">
            <w:pPr>
              <w:jc w:val="center"/>
            </w:pPr>
          </w:p>
        </w:tc>
        <w:tc>
          <w:tcPr>
            <w:tcW w:w="3576" w:type="dxa"/>
          </w:tcPr>
          <w:p w:rsidR="00527F01" w:rsidRDefault="003E1D50" w:rsidP="00585862">
            <w:pPr>
              <w:pStyle w:val="ListParagraph"/>
              <w:numPr>
                <w:ilvl w:val="0"/>
                <w:numId w:val="1"/>
              </w:numPr>
            </w:pPr>
            <w:r w:rsidRPr="00585862">
              <w:rPr>
                <w:sz w:val="36"/>
              </w:rPr>
              <w:t>-2</w:t>
            </w:r>
            <w:r w:rsidR="0034630F" w:rsidRPr="00585862">
              <w:rPr>
                <w:sz w:val="36"/>
              </w:rPr>
              <w:t>x</w:t>
            </w:r>
            <w:r w:rsidRPr="00585862">
              <w:rPr>
                <w:sz w:val="36"/>
              </w:rPr>
              <w:t xml:space="preserve"> – 6 </w:t>
            </w:r>
            <w:r w:rsidRPr="00585862">
              <w:rPr>
                <w:rFonts w:ascii="Cambria Math" w:hAnsi="Cambria Math"/>
                <w:sz w:val="36"/>
              </w:rPr>
              <w:t>&lt;</w:t>
            </w:r>
            <w:r w:rsidRPr="00585862">
              <w:rPr>
                <w:sz w:val="36"/>
              </w:rPr>
              <w:t xml:space="preserve"> -8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3A36B8"/>
          <w:p w:rsidR="003A36B8" w:rsidRDefault="003A36B8" w:rsidP="003A36B8"/>
          <w:p w:rsidR="003A36B8" w:rsidRDefault="003A36B8" w:rsidP="003A36B8"/>
        </w:tc>
      </w:tr>
      <w:tr w:rsidR="00527F01" w:rsidTr="003A36B8">
        <w:tc>
          <w:tcPr>
            <w:tcW w:w="3576" w:type="dxa"/>
          </w:tcPr>
          <w:p w:rsidR="00527F01" w:rsidRPr="003A36B8" w:rsidRDefault="00585862" w:rsidP="00585862">
            <w:pPr>
              <w:rPr>
                <w:sz w:val="36"/>
                <w:szCs w:val="36"/>
              </w:rPr>
            </w:pPr>
            <w:r>
              <w:t xml:space="preserve">4.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 w:rsidR="003A36B8" w:rsidRPr="003A36B8">
              <w:rPr>
                <w:sz w:val="36"/>
                <w:szCs w:val="36"/>
              </w:rPr>
              <w:t xml:space="preserve"> + 6 ≥ 12</w:t>
            </w:r>
          </w:p>
        </w:tc>
        <w:tc>
          <w:tcPr>
            <w:tcW w:w="3576" w:type="dxa"/>
          </w:tcPr>
          <w:p w:rsidR="00527F01" w:rsidRDefault="00585862" w:rsidP="00585862">
            <w:r>
              <w:rPr>
                <w:noProof/>
                <w:sz w:val="36"/>
              </w:rPr>
              <w:t xml:space="preserve">5.  </w:t>
            </w:r>
            <w:r w:rsidR="0034630F">
              <w:rPr>
                <w:noProof/>
                <w:sz w:val="36"/>
              </w:rPr>
              <w:t xml:space="preserve">-x + 15 </w:t>
            </w:r>
            <w:r w:rsidR="0034630F">
              <w:rPr>
                <w:rFonts w:ascii="Cambria Math" w:hAnsi="Cambria Math"/>
                <w:noProof/>
                <w:sz w:val="36"/>
              </w:rPr>
              <w:t>&gt;</w:t>
            </w:r>
            <w:r w:rsidR="003A36B8">
              <w:rPr>
                <w:noProof/>
                <w:sz w:val="36"/>
              </w:rPr>
              <w:t>2</w:t>
            </w:r>
            <w:r w:rsidR="0034630F">
              <w:rPr>
                <w:noProof/>
                <w:sz w:val="36"/>
              </w:rPr>
              <w:t>9</w:t>
            </w:r>
          </w:p>
          <w:p w:rsidR="009114BD" w:rsidRPr="0034630F" w:rsidRDefault="009114BD" w:rsidP="00E137C7">
            <w:pPr>
              <w:jc w:val="center"/>
              <w:rPr>
                <w:sz w:val="36"/>
              </w:rPr>
            </w:pPr>
          </w:p>
          <w:p w:rsidR="008D6470" w:rsidRDefault="008D6470" w:rsidP="00E137C7">
            <w:pPr>
              <w:jc w:val="center"/>
            </w:pPr>
          </w:p>
          <w:p w:rsidR="0074146D" w:rsidRDefault="0074146D" w:rsidP="003A36B8"/>
          <w:p w:rsidR="00BD14A2" w:rsidRDefault="00BD14A2" w:rsidP="003A36B8"/>
          <w:p w:rsidR="00BD14A2" w:rsidRDefault="00BD14A2" w:rsidP="003A36B8"/>
          <w:p w:rsidR="00BD14A2" w:rsidRDefault="00BD14A2" w:rsidP="003A36B8"/>
          <w:p w:rsidR="00BD14A2" w:rsidRPr="000A7224" w:rsidRDefault="00BD14A2" w:rsidP="003A36B8"/>
        </w:tc>
        <w:tc>
          <w:tcPr>
            <w:tcW w:w="3576" w:type="dxa"/>
          </w:tcPr>
          <w:p w:rsidR="00527F01" w:rsidRPr="00412342" w:rsidRDefault="00585862" w:rsidP="00585862">
            <w:pPr>
              <w:rPr>
                <w:sz w:val="36"/>
              </w:rPr>
            </w:pPr>
            <w:r>
              <w:t xml:space="preserve">6.   </w:t>
            </w:r>
            <w:r w:rsidR="00412342" w:rsidRPr="003E1D50">
              <w:rPr>
                <w:position w:val="-24"/>
              </w:rPr>
              <w:object w:dxaOrig="62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42pt" o:ole="">
                  <v:imagedata r:id="rId5" o:title=""/>
                </v:shape>
                <o:OLEObject Type="Embed" ProgID="Equation.DSMT4" ShapeID="_x0000_i1025" DrawAspect="Content" ObjectID="_1507116799" r:id="rId6"/>
              </w:object>
            </w:r>
            <w:r w:rsidR="00412342" w:rsidRPr="00412342">
              <w:rPr>
                <w:rFonts w:ascii="Cambria Math" w:hAnsi="Cambria Math"/>
                <w:noProof/>
                <w:sz w:val="36"/>
              </w:rPr>
              <w:t>&lt;</w:t>
            </w:r>
            <w:r w:rsidR="00412342" w:rsidRPr="00412342">
              <w:rPr>
                <w:noProof/>
                <w:sz w:val="36"/>
              </w:rPr>
              <w:t xml:space="preserve"> </w:t>
            </w:r>
            <w:r w:rsidR="003A36B8">
              <w:rPr>
                <w:noProof/>
                <w:sz w:val="36"/>
              </w:rPr>
              <w:t>6</w:t>
            </w:r>
          </w:p>
          <w:p w:rsidR="009114BD" w:rsidRDefault="009114BD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12"/>
                <w:szCs w:val="32"/>
              </w:rPr>
            </w:pPr>
          </w:p>
          <w:p w:rsidR="003A36B8" w:rsidRDefault="009114BD" w:rsidP="003A36B8">
            <w:r>
              <w:t xml:space="preserve">  </w:t>
            </w:r>
          </w:p>
          <w:p w:rsidR="008A740E" w:rsidRDefault="008A740E" w:rsidP="00E137C7">
            <w:pPr>
              <w:jc w:val="center"/>
            </w:pPr>
          </w:p>
        </w:tc>
      </w:tr>
      <w:tr w:rsidR="00527F01" w:rsidTr="00E137C7">
        <w:tc>
          <w:tcPr>
            <w:tcW w:w="3576" w:type="dxa"/>
          </w:tcPr>
          <w:p w:rsidR="003A36B8" w:rsidRDefault="00585862" w:rsidP="00585862">
            <w:r>
              <w:rPr>
                <w:noProof/>
                <w:sz w:val="36"/>
              </w:rPr>
              <w:t xml:space="preserve">7.  </w:t>
            </w:r>
            <w:r w:rsidR="003A36B8">
              <w:rPr>
                <w:noProof/>
                <w:sz w:val="36"/>
              </w:rPr>
              <w:t xml:space="preserve">-3x + (-6) </w:t>
            </w:r>
            <w:r w:rsidR="003A36B8" w:rsidRPr="003E1D50">
              <w:rPr>
                <w:rFonts w:ascii="Cambria Math" w:hAnsi="Cambria Math"/>
                <w:noProof/>
                <w:sz w:val="36"/>
              </w:rPr>
              <w:t>&gt;</w:t>
            </w:r>
            <w:r w:rsidR="003A36B8">
              <w:rPr>
                <w:rFonts w:ascii="Cambria Math" w:hAnsi="Cambria Math"/>
                <w:noProof/>
                <w:sz w:val="36"/>
              </w:rPr>
              <w:t xml:space="preserve"> </w:t>
            </w:r>
            <w:r w:rsidR="003A36B8">
              <w:rPr>
                <w:noProof/>
                <w:sz w:val="36"/>
              </w:rPr>
              <w:t>9</w:t>
            </w:r>
          </w:p>
          <w:p w:rsidR="008A740E" w:rsidRDefault="008A740E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3A36B8" w:rsidRDefault="007345B8" w:rsidP="003A36B8">
            <w:r>
              <w:t xml:space="preserve">   </w:t>
            </w:r>
          </w:p>
          <w:p w:rsidR="008A740E" w:rsidRDefault="008A740E" w:rsidP="00E137C7">
            <w:pPr>
              <w:jc w:val="center"/>
            </w:pPr>
          </w:p>
        </w:tc>
        <w:tc>
          <w:tcPr>
            <w:tcW w:w="3576" w:type="dxa"/>
          </w:tcPr>
          <w:p w:rsidR="00527F01" w:rsidRDefault="00585862" w:rsidP="00585862">
            <w:r>
              <w:t xml:space="preserve">8.   </w:t>
            </w:r>
            <w:r w:rsidR="00412342" w:rsidRPr="003E1D50">
              <w:rPr>
                <w:position w:val="-24"/>
              </w:rPr>
              <w:object w:dxaOrig="1180" w:dyaOrig="600">
                <v:shape id="_x0000_i1026" type="#_x0000_t75" style="width:83.25pt;height:42pt" o:ole="">
                  <v:imagedata r:id="rId7" o:title=""/>
                </v:shape>
                <o:OLEObject Type="Embed" ProgID="Equation.DSMT4" ShapeID="_x0000_i1026" DrawAspect="Content" ObjectID="_1507116800" r:id="rId8"/>
              </w:object>
            </w:r>
          </w:p>
          <w:p w:rsidR="005005E8" w:rsidRDefault="005005E8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527F01" w:rsidRDefault="00527F01" w:rsidP="00E137C7">
            <w:pPr>
              <w:jc w:val="center"/>
            </w:pPr>
          </w:p>
          <w:p w:rsidR="00BD14A2" w:rsidRDefault="00BD14A2" w:rsidP="00E137C7">
            <w:pPr>
              <w:jc w:val="center"/>
            </w:pPr>
          </w:p>
          <w:p w:rsidR="00BD14A2" w:rsidRDefault="00BD14A2" w:rsidP="00E137C7">
            <w:pPr>
              <w:jc w:val="center"/>
            </w:pPr>
          </w:p>
          <w:p w:rsidR="00BD14A2" w:rsidRPr="008E7721" w:rsidRDefault="00BD14A2" w:rsidP="00E137C7">
            <w:pPr>
              <w:jc w:val="center"/>
            </w:pPr>
          </w:p>
        </w:tc>
        <w:tc>
          <w:tcPr>
            <w:tcW w:w="3576" w:type="dxa"/>
          </w:tcPr>
          <w:p w:rsidR="008A740E" w:rsidRDefault="00585862" w:rsidP="00585862">
            <w:r>
              <w:t xml:space="preserve">9.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-3</m:t>
                  </m:r>
                </m:den>
              </m:f>
            </m:oMath>
            <w:r w:rsidR="003A36B8" w:rsidRPr="003A36B8">
              <w:rPr>
                <w:sz w:val="36"/>
                <w:szCs w:val="36"/>
              </w:rPr>
              <w:t xml:space="preserve"> </w:t>
            </w:r>
            <w:r w:rsidR="003A36B8">
              <w:rPr>
                <w:sz w:val="36"/>
                <w:szCs w:val="36"/>
              </w:rPr>
              <w:t>- 4</w:t>
            </w:r>
            <w:r w:rsidR="003A36B8" w:rsidRPr="003A36B8">
              <w:rPr>
                <w:sz w:val="36"/>
                <w:szCs w:val="36"/>
              </w:rPr>
              <w:t xml:space="preserve"> ≥ </w:t>
            </w:r>
            <w:r w:rsidR="003A36B8">
              <w:rPr>
                <w:sz w:val="36"/>
                <w:szCs w:val="36"/>
              </w:rPr>
              <w:t>3</w:t>
            </w:r>
          </w:p>
          <w:p w:rsidR="008D6470" w:rsidRPr="00CC053B" w:rsidRDefault="008D6470" w:rsidP="00E137C7">
            <w:pPr>
              <w:jc w:val="center"/>
              <w:rPr>
                <w:szCs w:val="18"/>
              </w:rPr>
            </w:pPr>
          </w:p>
          <w:p w:rsidR="008A740E" w:rsidRDefault="008A740E" w:rsidP="00E137C7">
            <w:pPr>
              <w:jc w:val="center"/>
            </w:pPr>
          </w:p>
        </w:tc>
      </w:tr>
      <w:tr w:rsidR="00527F01" w:rsidTr="00BD14A2">
        <w:tc>
          <w:tcPr>
            <w:tcW w:w="3576" w:type="dxa"/>
          </w:tcPr>
          <w:p w:rsidR="00527F01" w:rsidRPr="00BD14A2" w:rsidRDefault="00585862" w:rsidP="00BD14A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0.  </w:t>
            </w:r>
            <w:r w:rsidR="003A36B8" w:rsidRPr="00BD14A2">
              <w:rPr>
                <w:sz w:val="28"/>
                <w:szCs w:val="28"/>
              </w:rPr>
              <w:t>Sarah made $20 yesterday and will make $8 per hour today.  If she wants to make at least $100 after today how what is the least amount of hours she needs to work?</w:t>
            </w:r>
          </w:p>
          <w:p w:rsidR="008D6470" w:rsidRPr="00BD14A2" w:rsidRDefault="008D6470" w:rsidP="00BD14A2">
            <w:pPr>
              <w:rPr>
                <w:sz w:val="28"/>
                <w:szCs w:val="28"/>
              </w:rPr>
            </w:pPr>
          </w:p>
          <w:p w:rsidR="00437A7D" w:rsidRPr="00BD14A2" w:rsidRDefault="00437A7D" w:rsidP="00BD14A2">
            <w:pPr>
              <w:rPr>
                <w:sz w:val="28"/>
                <w:szCs w:val="28"/>
              </w:rPr>
            </w:pPr>
          </w:p>
          <w:p w:rsidR="003A36B8" w:rsidRPr="00BD14A2" w:rsidRDefault="009114BD" w:rsidP="00BD14A2">
            <w:pPr>
              <w:rPr>
                <w:sz w:val="28"/>
                <w:szCs w:val="28"/>
              </w:rPr>
            </w:pPr>
            <w:r w:rsidRPr="00BD14A2">
              <w:rPr>
                <w:sz w:val="28"/>
                <w:szCs w:val="28"/>
              </w:rPr>
              <w:t xml:space="preserve">   </w:t>
            </w:r>
          </w:p>
          <w:p w:rsidR="00527F01" w:rsidRPr="00BD14A2" w:rsidRDefault="00527F01" w:rsidP="00BD14A2">
            <w:pPr>
              <w:rPr>
                <w:sz w:val="28"/>
                <w:szCs w:val="28"/>
              </w:rPr>
            </w:pPr>
          </w:p>
        </w:tc>
        <w:tc>
          <w:tcPr>
            <w:tcW w:w="3576" w:type="dxa"/>
          </w:tcPr>
          <w:p w:rsidR="008A740E" w:rsidRPr="00BD14A2" w:rsidRDefault="00585862" w:rsidP="00BD14A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1.  </w:t>
            </w:r>
            <w:r w:rsidR="003A36B8" w:rsidRPr="00BD14A2">
              <w:rPr>
                <w:sz w:val="28"/>
                <w:szCs w:val="28"/>
              </w:rPr>
              <w:t>There will be no more than 120 students on each team.  If there are 4 classes per team how many students will be in each class?</w:t>
            </w:r>
          </w:p>
          <w:p w:rsidR="00BD14A2" w:rsidRPr="00BD14A2" w:rsidRDefault="00BD14A2" w:rsidP="00BD14A2">
            <w:pPr>
              <w:rPr>
                <w:sz w:val="28"/>
                <w:szCs w:val="28"/>
              </w:rPr>
            </w:pPr>
          </w:p>
          <w:p w:rsidR="00BD14A2" w:rsidRPr="00BD14A2" w:rsidRDefault="00BD14A2" w:rsidP="00BD14A2">
            <w:pPr>
              <w:rPr>
                <w:sz w:val="28"/>
                <w:szCs w:val="28"/>
              </w:rPr>
            </w:pPr>
          </w:p>
          <w:p w:rsidR="00BD14A2" w:rsidRPr="00BD14A2" w:rsidRDefault="00BD14A2" w:rsidP="00BD14A2">
            <w:pPr>
              <w:rPr>
                <w:sz w:val="28"/>
                <w:szCs w:val="28"/>
              </w:rPr>
            </w:pPr>
          </w:p>
        </w:tc>
        <w:tc>
          <w:tcPr>
            <w:tcW w:w="3576" w:type="dxa"/>
          </w:tcPr>
          <w:p w:rsidR="003A36B8" w:rsidRPr="00BD14A2" w:rsidRDefault="00585862" w:rsidP="00BD14A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2.  </w:t>
            </w:r>
            <w:bookmarkStart w:id="0" w:name="_GoBack"/>
            <w:bookmarkEnd w:id="0"/>
            <w:r w:rsidR="00BD14A2" w:rsidRPr="00BD14A2">
              <w:rPr>
                <w:sz w:val="28"/>
                <w:szCs w:val="28"/>
              </w:rPr>
              <w:t>The quotient of n and -5 plus 12 is at the most 62.</w:t>
            </w:r>
          </w:p>
        </w:tc>
      </w:tr>
    </w:tbl>
    <w:p w:rsidR="003A36B8" w:rsidRDefault="003A36B8" w:rsidP="00F41962">
      <w:pPr>
        <w:jc w:val="right"/>
        <w:rPr>
          <w:i/>
          <w:sz w:val="26"/>
          <w:szCs w:val="26"/>
        </w:rPr>
      </w:pPr>
    </w:p>
    <w:sectPr w:rsidR="003A36B8" w:rsidSect="00CC053B">
      <w:pgSz w:w="12240" w:h="15840"/>
      <w:pgMar w:top="43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322A06"/>
    <w:multiLevelType w:val="hybridMultilevel"/>
    <w:tmpl w:val="F432D674"/>
    <w:lvl w:ilvl="0" w:tplc="AAD8B2EE">
      <w:start w:val="1"/>
      <w:numFmt w:val="decimal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0A7224"/>
    <w:rsid w:val="0000371E"/>
    <w:rsid w:val="00083043"/>
    <w:rsid w:val="00096B5D"/>
    <w:rsid w:val="000A7224"/>
    <w:rsid w:val="000F5338"/>
    <w:rsid w:val="00131AC2"/>
    <w:rsid w:val="001865C1"/>
    <w:rsid w:val="0034630F"/>
    <w:rsid w:val="003A36B8"/>
    <w:rsid w:val="003E1D50"/>
    <w:rsid w:val="00412342"/>
    <w:rsid w:val="00437A7D"/>
    <w:rsid w:val="004D6DB9"/>
    <w:rsid w:val="005005E8"/>
    <w:rsid w:val="00527F01"/>
    <w:rsid w:val="00585862"/>
    <w:rsid w:val="005E2A0E"/>
    <w:rsid w:val="006242EC"/>
    <w:rsid w:val="00645DA6"/>
    <w:rsid w:val="00671D29"/>
    <w:rsid w:val="007345B8"/>
    <w:rsid w:val="0074146D"/>
    <w:rsid w:val="0077692C"/>
    <w:rsid w:val="007C0EDD"/>
    <w:rsid w:val="007D0759"/>
    <w:rsid w:val="008010B8"/>
    <w:rsid w:val="00871CA6"/>
    <w:rsid w:val="008A740E"/>
    <w:rsid w:val="008D6470"/>
    <w:rsid w:val="008E7721"/>
    <w:rsid w:val="008F2D06"/>
    <w:rsid w:val="009114BD"/>
    <w:rsid w:val="009C4FF0"/>
    <w:rsid w:val="009D3B39"/>
    <w:rsid w:val="00A52199"/>
    <w:rsid w:val="00B2541B"/>
    <w:rsid w:val="00BC71FE"/>
    <w:rsid w:val="00BD14A2"/>
    <w:rsid w:val="00C40D71"/>
    <w:rsid w:val="00CB75FA"/>
    <w:rsid w:val="00CC053B"/>
    <w:rsid w:val="00CD4D02"/>
    <w:rsid w:val="00D00066"/>
    <w:rsid w:val="00D000E5"/>
    <w:rsid w:val="00E137C7"/>
    <w:rsid w:val="00E71DF9"/>
    <w:rsid w:val="00F35121"/>
    <w:rsid w:val="00F41962"/>
    <w:rsid w:val="00F50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842155F8-1ED3-4129-9D57-CBFF944F5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199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77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7769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BC71FE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3A36B8"/>
    <w:rPr>
      <w:color w:val="808080"/>
    </w:rPr>
  </w:style>
  <w:style w:type="paragraph" w:styleId="ListParagraph">
    <w:name w:val="List Paragraph"/>
    <w:basedOn w:val="Normal"/>
    <w:uiPriority w:val="34"/>
    <w:qFormat/>
    <w:rsid w:val="005858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 Date: _____________ Core: ___</vt:lpstr>
    </vt:vector>
  </TitlesOfParts>
  <Company>wcpss</Company>
  <LinksUpToDate>false</LinksUpToDate>
  <CharactersWithSpaces>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 Date: _____________ Core: ___</dc:title>
  <dc:creator>wcpss</dc:creator>
  <cp:lastModifiedBy>Karen Rahe</cp:lastModifiedBy>
  <cp:revision>3</cp:revision>
  <cp:lastPrinted>2012-10-21T18:31:00Z</cp:lastPrinted>
  <dcterms:created xsi:type="dcterms:W3CDTF">2012-10-21T18:35:00Z</dcterms:created>
  <dcterms:modified xsi:type="dcterms:W3CDTF">2015-10-23T18:47:00Z</dcterms:modified>
</cp:coreProperties>
</file>